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4"/>
      <p:bold r:id="rId35"/>
      <p:italic r:id="rId36"/>
      <p:boldItalic r:id="rId3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4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1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76947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D7F90E-CD23-4800-9A7C-394F7A7D9F1A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AF436C-27B2-4516-93F6-27283A3CFA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30720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37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8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48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49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4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5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5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eometric Sequences and Seri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4: Finding </a:t>
            </a:r>
            <a:r>
              <a:rPr lang="en-US" sz="3200" i="1" dirty="0">
                <a:solidFill>
                  <a:schemeClr val="accent1"/>
                </a:solidFill>
              </a:rPr>
              <a:t>a</a:t>
            </a:r>
            <a:r>
              <a:rPr lang="en-US" sz="3200" baseline="-25000" dirty="0">
                <a:solidFill>
                  <a:schemeClr val="accent1"/>
                </a:solidFill>
              </a:rPr>
              <a:t>1</a:t>
            </a:r>
            <a:r>
              <a:rPr lang="en-US" sz="3200" dirty="0">
                <a:solidFill>
                  <a:schemeClr val="accent1"/>
                </a:solidFill>
              </a:rPr>
              <a:t> and </a:t>
            </a:r>
            <a:r>
              <a:rPr lang="en-US" sz="3200" i="1" dirty="0">
                <a:solidFill>
                  <a:schemeClr val="accent1"/>
                </a:solidFill>
              </a:rPr>
              <a:t>r</a:t>
            </a:r>
            <a:r>
              <a:rPr lang="en-US" sz="3200" dirty="0">
                <a:solidFill>
                  <a:schemeClr val="accent1"/>
                </a:solidFill>
              </a:rPr>
              <a:t> for a Geometric Sequence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33400" y="1317978"/>
          <a:ext cx="690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3" imgW="6908760" imgH="952200" progId="Equation.DSMT4">
                  <p:embed/>
                </p:oleObj>
              </mc:Choice>
              <mc:Fallback>
                <p:oleObj name="Equation" r:id="rId3" imgW="690876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17978"/>
                        <a:ext cx="6908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687689" y="2384778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5" imgW="1549080" imgH="444240" progId="Equation.DSMT4">
                  <p:embed/>
                </p:oleObj>
              </mc:Choice>
              <mc:Fallback>
                <p:oleObj name="Equation" r:id="rId5" imgW="15490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689" y="2384778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549423" y="2384778"/>
          <a:ext cx="177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7" imgW="1777680" imgH="444240" progId="Equation.DSMT4">
                  <p:embed/>
                </p:oleObj>
              </mc:Choice>
              <mc:Fallback>
                <p:oleObj name="Equation" r:id="rId7" imgW="17776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423" y="2384778"/>
                        <a:ext cx="177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215445" y="2983089"/>
          <a:ext cx="1651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9" imgW="1650960" imgH="698400" progId="Equation.DSMT4">
                  <p:embed/>
                </p:oleObj>
              </mc:Choice>
              <mc:Fallback>
                <p:oleObj name="Equation" r:id="rId9" imgW="165096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445" y="2983089"/>
                        <a:ext cx="1651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067300" y="2983089"/>
          <a:ext cx="1866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1" imgW="1866600" imgH="698400" progId="Equation.DSMT4">
                  <p:embed/>
                </p:oleObj>
              </mc:Choice>
              <mc:Fallback>
                <p:oleObj name="Equation" r:id="rId11" imgW="186660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2983089"/>
                        <a:ext cx="1866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201334" y="3798711"/>
          <a:ext cx="116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3" imgW="1168200" imgH="431640" progId="Equation.DSMT4">
                  <p:embed/>
                </p:oleObj>
              </mc:Choice>
              <mc:Fallback>
                <p:oleObj name="Equation" r:id="rId13" imgW="116820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334" y="3798711"/>
                        <a:ext cx="116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063068" y="3804356"/>
          <a:ext cx="116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5" imgW="1168200" imgH="431640" progId="Equation.DSMT4">
                  <p:embed/>
                </p:oleObj>
              </mc:Choice>
              <mc:Fallback>
                <p:oleObj name="Equation" r:id="rId15" imgW="116820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068" y="3804356"/>
                        <a:ext cx="116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159001" y="4332111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7" imgW="863280" imgH="838080" progId="Equation.DSMT4">
                  <p:embed/>
                </p:oleObj>
              </mc:Choice>
              <mc:Fallback>
                <p:oleObj name="Equation" r:id="rId17" imgW="8632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1" y="4332111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995334" y="4334934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9" imgW="863280" imgH="838080" progId="Equation.DSMT4">
                  <p:embed/>
                </p:oleObj>
              </mc:Choice>
              <mc:Fallback>
                <p:oleObj name="Equation" r:id="rId19" imgW="86328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334" y="4334934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4: Finding </a:t>
            </a:r>
            <a:r>
              <a:rPr lang="en-US" sz="3200" i="1" dirty="0">
                <a:solidFill>
                  <a:schemeClr val="accent1"/>
                </a:solidFill>
              </a:rPr>
              <a:t>a</a:t>
            </a:r>
            <a:r>
              <a:rPr lang="en-US" sz="3200" baseline="-25000" dirty="0">
                <a:solidFill>
                  <a:schemeClr val="accent1"/>
                </a:solidFill>
              </a:rPr>
              <a:t>1</a:t>
            </a:r>
            <a:r>
              <a:rPr lang="en-US" sz="3200" dirty="0">
                <a:solidFill>
                  <a:schemeClr val="accent1"/>
                </a:solidFill>
              </a:rPr>
              <a:t> and </a:t>
            </a:r>
            <a:r>
              <a:rPr lang="en-US" sz="3200" i="1" dirty="0">
                <a:solidFill>
                  <a:schemeClr val="accent1"/>
                </a:solidFill>
              </a:rPr>
              <a:t>r</a:t>
            </a:r>
            <a:r>
              <a:rPr lang="en-US" sz="3200" dirty="0">
                <a:solidFill>
                  <a:schemeClr val="accent1"/>
                </a:solidFill>
              </a:rPr>
              <a:t> for a Geometric Sequence (cont.)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30352" y="1371600"/>
          <a:ext cx="84455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8445240" imgH="1257120" progId="Equation.DSMT4">
                  <p:embed/>
                </p:oleObj>
              </mc:Choice>
              <mc:Fallback>
                <p:oleObj name="Equation" r:id="rId3" imgW="8445240" imgH="1257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84455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257300" y="2720622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2920680" imgH="838080" progId="Equation.DSMT4">
                  <p:embed/>
                </p:oleObj>
              </mc:Choice>
              <mc:Fallback>
                <p:oleObj name="Equation" r:id="rId5" imgW="2920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720622"/>
                        <a:ext cx="292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30225" y="3657600"/>
          <a:ext cx="391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7" imgW="3911400" imgH="838080" progId="Equation.DSMT4">
                  <p:embed/>
                </p:oleObj>
              </mc:Choice>
              <mc:Fallback>
                <p:oleObj name="Equation" r:id="rId7" imgW="3911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3657600"/>
                        <a:ext cx="391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artial Sum of a Geometric Sequence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87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Partial Sums of Geometric Sequences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 </a:t>
            </a:r>
            <a:r>
              <a:rPr lang="en-US" b="1" i="1" dirty="0">
                <a:solidFill>
                  <a:srgbClr val="A50021"/>
                </a:solidFill>
              </a:rPr>
              <a:t>n</a:t>
            </a:r>
            <a:r>
              <a:rPr lang="en-US" b="1" i="0" baseline="30000" dirty="0">
                <a:solidFill>
                  <a:srgbClr val="A50021"/>
                </a:solidFill>
              </a:rPr>
              <a:t>th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A50021"/>
                </a:solidFill>
              </a:rPr>
              <a:t>partial sum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S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of the first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terms of a geometric sequence            is 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592689" y="2274711"/>
          <a:ext cx="774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774364" imgH="495085" progId="Equation.DSMT4">
                  <p:embed/>
                </p:oleObj>
              </mc:Choice>
              <mc:Fallback>
                <p:oleObj name="Equation" r:id="rId3" imgW="774364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689" y="2274711"/>
                        <a:ext cx="774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433689" y="2968977"/>
          <a:ext cx="6883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6883400" imgH="1193800" progId="Equation.DSMT4">
                  <p:embed/>
                </p:oleObj>
              </mc:Choice>
              <mc:Fallback>
                <p:oleObj name="Equation" r:id="rId5" imgW="6883400" imgH="119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689" y="2968977"/>
                        <a:ext cx="68834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Partial Sums of Geometric Sequences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91067" y="1371600"/>
          <a:ext cx="79502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7949880" imgH="2323800" progId="Equation.DSMT4">
                  <p:embed/>
                </p:oleObj>
              </mc:Choice>
              <mc:Fallback>
                <p:oleObj name="Equation" r:id="rId3" imgW="7949880" imgH="232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67" y="1371600"/>
                        <a:ext cx="795020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828800" y="4387850"/>
          <a:ext cx="6997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5" imgW="6997680" imgH="749160" progId="Equation.DSMT4">
                  <p:embed/>
                </p:oleObj>
              </mc:Choice>
              <mc:Fallback>
                <p:oleObj name="Equation" r:id="rId5" imgW="6997680" imgH="749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87850"/>
                        <a:ext cx="69977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914650" y="5105400"/>
          <a:ext cx="331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7" imgW="3314520" imgH="838080" progId="Equation.DSMT4">
                  <p:embed/>
                </p:oleObj>
              </mc:Choice>
              <mc:Fallback>
                <p:oleObj name="Equation" r:id="rId7" imgW="33145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105400"/>
                        <a:ext cx="331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491067" y="4416777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9" imgW="1257120" imgH="304560" progId="Equation.DSMT4">
                  <p:embed/>
                </p:oleObj>
              </mc:Choice>
              <mc:Fallback>
                <p:oleObj name="Equation" r:id="rId9" imgW="125712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67" y="4416777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91067" y="3340100"/>
          <a:ext cx="1308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1" imgW="1307880" imgH="1002960" progId="Equation.DSMT4">
                  <p:embed/>
                </p:oleObj>
              </mc:Choice>
              <mc:Fallback>
                <p:oleObj name="Equation" r:id="rId11" imgW="1307880" imgH="1002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67" y="3340100"/>
                        <a:ext cx="1308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Partial Sums of Geometric Sequences (cont.)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172927"/>
              </p:ext>
            </p:extLst>
          </p:nvPr>
        </p:nvGraphicFramePr>
        <p:xfrm>
          <a:off x="530352" y="2954161"/>
          <a:ext cx="8140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" imgW="8140680" imgH="927000" progId="Equation.DSMT4">
                  <p:embed/>
                </p:oleObj>
              </mc:Choice>
              <mc:Fallback>
                <p:oleObj name="Equation" r:id="rId3" imgW="814068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954161"/>
                        <a:ext cx="8140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0352" y="1524000"/>
          <a:ext cx="64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5" imgW="647640" imgH="977760" progId="Equation.DSMT4">
                  <p:embed/>
                </p:oleObj>
              </mc:Choice>
              <mc:Fallback>
                <p:oleObj name="Equation" r:id="rId5" imgW="647640" imgH="977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524000"/>
                        <a:ext cx="647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254661" y="1188156"/>
          <a:ext cx="9779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7" imgW="977760" imgH="1676160" progId="Equation.DSMT4">
                  <p:embed/>
                </p:oleObj>
              </mc:Choice>
              <mc:Fallback>
                <p:oleObj name="Equation" r:id="rId7" imgW="977760" imgH="1676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661" y="1188156"/>
                        <a:ext cx="9779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309170" y="1535289"/>
          <a:ext cx="1435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9" imgW="1434960" imgH="876240" progId="Equation.DSMT4">
                  <p:embed/>
                </p:oleObj>
              </mc:Choice>
              <mc:Fallback>
                <p:oleObj name="Equation" r:id="rId9" imgW="143496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170" y="1535289"/>
                        <a:ext cx="1435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820879" y="1545872"/>
          <a:ext cx="1498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11" imgW="1498320" imgH="876240" progId="Equation.DSMT4">
                  <p:embed/>
                </p:oleObj>
              </mc:Choice>
              <mc:Fallback>
                <p:oleObj name="Equation" r:id="rId11" imgW="149832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879" y="1545872"/>
                        <a:ext cx="1498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396089" y="1580445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3" imgW="1015920" imgH="838080" progId="Equation.DSMT4">
                  <p:embed/>
                </p:oleObj>
              </mc:Choice>
              <mc:Fallback>
                <p:oleObj name="Equation" r:id="rId13" imgW="10159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089" y="1580445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6000045" y="4659489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15" imgW="1155600" imgH="838080" progId="Equation.DSMT4">
                  <p:embed/>
                </p:oleObj>
              </mc:Choice>
              <mc:Fallback>
                <p:oleObj name="Equation" r:id="rId15" imgW="1155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045" y="4659489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740780" y="4176183"/>
          <a:ext cx="2184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17" imgW="2184120" imgH="1777680" progId="Equation.DSMT4">
                  <p:embed/>
                </p:oleObj>
              </mc:Choice>
              <mc:Fallback>
                <p:oleObj name="Equation" r:id="rId17" imgW="2184120" imgH="1777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780" y="4176183"/>
                        <a:ext cx="21844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530352" y="4457700"/>
          <a:ext cx="812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19" imgW="812520" imgH="1002960" progId="Equation.DSMT4">
                  <p:embed/>
                </p:oleObj>
              </mc:Choice>
              <mc:Fallback>
                <p:oleObj name="Equation" r:id="rId19" imgW="812520" imgH="1002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457700"/>
                        <a:ext cx="812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1418016" y="3976512"/>
          <a:ext cx="22479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21" imgW="2247840" imgH="1968480" progId="Equation.DSMT4">
                  <p:embed/>
                </p:oleObj>
              </mc:Choice>
              <mc:Fallback>
                <p:oleObj name="Equation" r:id="rId21" imgW="2247840" imgH="1968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016" y="3976512"/>
                        <a:ext cx="22479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 flipH="1" flipV="1">
            <a:off x="3808589" y="4542368"/>
            <a:ext cx="643467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 flipH="1" flipV="1">
            <a:off x="4646788" y="5431366"/>
            <a:ext cx="643467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 flipH="1" flipV="1">
            <a:off x="4825999" y="1617133"/>
            <a:ext cx="414867" cy="22860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 flipH="1" flipV="1">
            <a:off x="4306712" y="2139244"/>
            <a:ext cx="414867" cy="22860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Partial Sums of Geometric Sequences (cont.)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61963" y="1295400"/>
          <a:ext cx="2260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2260440" imgH="1015920" progId="Equation.DSMT4">
                  <p:embed/>
                </p:oleObj>
              </mc:Choice>
              <mc:Fallback>
                <p:oleObj name="Equation" r:id="rId3" imgW="2260440" imgH="1015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1295400"/>
                        <a:ext cx="2260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990725" y="2336800"/>
          <a:ext cx="690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5" imgW="6908760" imgH="825480" progId="Equation.DSMT4">
                  <p:embed/>
                </p:oleObj>
              </mc:Choice>
              <mc:Fallback>
                <p:oleObj name="Equation" r:id="rId5" imgW="690876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2336800"/>
                        <a:ext cx="690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990725" y="3800122"/>
          <a:ext cx="64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7" imgW="647640" imgH="977760" progId="Equation.DSMT4">
                  <p:embed/>
                </p:oleObj>
              </mc:Choice>
              <mc:Fallback>
                <p:oleObj name="Equation" r:id="rId7" imgW="64764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3800122"/>
                        <a:ext cx="647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741613" y="3543300"/>
          <a:ext cx="21082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9" imgW="2108160" imgH="1485720" progId="Equation.DSMT4">
                  <p:embed/>
                </p:oleObj>
              </mc:Choice>
              <mc:Fallback>
                <p:oleObj name="Equation" r:id="rId9" imgW="2108160" imgH="1485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3543300"/>
                        <a:ext cx="21082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953000" y="3548063"/>
          <a:ext cx="27432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1" imgW="2743200" imgH="1485720" progId="Equation.DSMT4">
                  <p:embed/>
                </p:oleObj>
              </mc:Choice>
              <mc:Fallback>
                <p:oleObj name="Equation" r:id="rId11" imgW="2743200" imgH="1485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48063"/>
                        <a:ext cx="27432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953000" y="5181600"/>
          <a:ext cx="1371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3" imgW="1371600" imgH="723600" progId="Equation.DSMT4">
                  <p:embed/>
                </p:oleObj>
              </mc:Choice>
              <mc:Fallback>
                <p:oleObj name="Equation" r:id="rId13" imgW="1371600" imgH="723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181600"/>
                        <a:ext cx="1371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6368520" y="5384800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5" imgW="1447560" imgH="444240" progId="Equation.DSMT4">
                  <p:embed/>
                </p:oleObj>
              </mc:Choice>
              <mc:Fallback>
                <p:oleObj name="Equation" r:id="rId15" imgW="144756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520" y="5384800"/>
                        <a:ext cx="144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5334000" y="3810000"/>
            <a:ext cx="533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943600" y="4572000"/>
            <a:ext cx="533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6596945" y="4550834"/>
            <a:ext cx="643467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6692899" y="3766256"/>
            <a:ext cx="643467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457200" y="23622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7" imgW="1257120" imgH="304560" progId="Equation.DSMT4">
                  <p:embed/>
                </p:oleObj>
              </mc:Choice>
              <mc:Fallback>
                <p:oleObj name="Equation" r:id="rId17" imgW="125712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22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Partial Sums of Geometric Sequences (cont.)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530352" y="1371600"/>
          <a:ext cx="78486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7848360" imgH="1333440" progId="Equation.DSMT4">
                  <p:embed/>
                </p:oleObj>
              </mc:Choice>
              <mc:Fallback>
                <p:oleObj name="Equation" r:id="rId3" imgW="7848360" imgH="1333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78486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30352" y="3228622"/>
          <a:ext cx="170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5" imgW="1701720" imgH="1015920" progId="Equation.DSMT4">
                  <p:embed/>
                </p:oleObj>
              </mc:Choice>
              <mc:Fallback>
                <p:oleObj name="Equation" r:id="rId5" imgW="170172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28622"/>
                        <a:ext cx="1701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267543" y="2868789"/>
          <a:ext cx="27686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7" imgW="2768400" imgH="1485720" progId="Equation.DSMT4">
                  <p:embed/>
                </p:oleObj>
              </mc:Choice>
              <mc:Fallback>
                <p:oleObj name="Equation" r:id="rId7" imgW="2768400" imgH="1485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543" y="2868789"/>
                        <a:ext cx="27686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071533" y="3074811"/>
          <a:ext cx="2438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9" imgW="2438280" imgH="1104840" progId="Equation.DSMT4">
                  <p:embed/>
                </p:oleObj>
              </mc:Choice>
              <mc:Fallback>
                <p:oleObj name="Equation" r:id="rId9" imgW="2438280" imgH="1104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533" y="3074811"/>
                        <a:ext cx="2438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6: Partial Sums of Geometric Sequences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parents of a small child decide to deposit </a:t>
            </a:r>
            <a:r>
              <a:rPr lang="en-US" i="0" dirty="0">
                <a:solidFill>
                  <a:srgbClr val="0000FF"/>
                </a:solidFill>
              </a:rPr>
              <a:t>$1000 </a:t>
            </a:r>
            <a:r>
              <a:rPr lang="en-US" i="0" dirty="0">
                <a:solidFill>
                  <a:schemeClr val="tx1"/>
                </a:solidFill>
              </a:rPr>
              <a:t>annually at the first of each year for </a:t>
            </a:r>
            <a:r>
              <a:rPr lang="en-US" i="0" dirty="0">
                <a:solidFill>
                  <a:srgbClr val="0000FF"/>
                </a:solidFill>
              </a:rPr>
              <a:t>20 years </a:t>
            </a:r>
            <a:r>
              <a:rPr lang="en-US" i="0" dirty="0">
                <a:solidFill>
                  <a:schemeClr val="tx1"/>
                </a:solidFill>
              </a:rPr>
              <a:t>for their child’s education.  If interest is compounded annually at </a:t>
            </a:r>
            <a:r>
              <a:rPr lang="en-US" i="0" dirty="0">
                <a:solidFill>
                  <a:srgbClr val="0000FF"/>
                </a:solidFill>
              </a:rPr>
              <a:t>8%</a:t>
            </a:r>
            <a:r>
              <a:rPr lang="en-US" i="0" dirty="0">
                <a:solidFill>
                  <a:schemeClr val="tx1"/>
                </a:solidFill>
              </a:rPr>
              <a:t>, what will be the value of the deposits after </a:t>
            </a:r>
            <a:r>
              <a:rPr lang="en-US" i="0" dirty="0">
                <a:solidFill>
                  <a:srgbClr val="0000FF"/>
                </a:solidFill>
              </a:rPr>
              <a:t>20 years</a:t>
            </a:r>
            <a:r>
              <a:rPr lang="en-US" i="0" dirty="0">
                <a:solidFill>
                  <a:schemeClr val="tx1"/>
                </a:solidFill>
              </a:rPr>
              <a:t>?  (This type of investment is called an </a:t>
            </a:r>
            <a:r>
              <a:rPr lang="en-US" b="1" i="0" dirty="0">
                <a:solidFill>
                  <a:schemeClr val="tx1"/>
                </a:solidFill>
              </a:rPr>
              <a:t>annuity</a:t>
            </a:r>
            <a:r>
              <a:rPr lang="en-US" i="0" dirty="0">
                <a:solidFill>
                  <a:schemeClr val="tx1"/>
                </a:solidFill>
              </a:rPr>
              <a:t>.)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ormula for interest compounded annually is         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i="0" dirty="0">
                <a:solidFill>
                  <a:schemeClr val="tx1"/>
                </a:solidFill>
              </a:rPr>
              <a:t>(1 +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i="0" dirty="0">
                <a:solidFill>
                  <a:schemeClr val="tx1"/>
                </a:solidFill>
              </a:rPr>
              <a:t>)</a:t>
            </a:r>
            <a:r>
              <a:rPr lang="en-US" i="1" baseline="30000" dirty="0">
                <a:solidFill>
                  <a:schemeClr val="tx1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 where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 is the amount in the account,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i="0" dirty="0">
                <a:solidFill>
                  <a:schemeClr val="tx1"/>
                </a:solidFill>
              </a:rPr>
              <a:t> is the annual interest rate (in decimal form), and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 is the time (in years)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6: Partial Sums of Geometric Sequences 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irst deposit of $1000 will earn interest for 20 years: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econd deposit will earn interest for 19 years: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last deposit will earn interest for only one year: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698978" y="3429000"/>
          <a:ext cx="2667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2667000" imgH="927100" progId="Equation.DSMT4">
                  <p:embed/>
                </p:oleObj>
              </mc:Choice>
              <mc:Fallback>
                <p:oleObj name="Equation" r:id="rId3" imgW="2667000" imgH="927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978" y="3429000"/>
                        <a:ext cx="2667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698978" y="5029200"/>
          <a:ext cx="245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5" imgW="2451100" imgH="533400" progId="Equation.DSMT4">
                  <p:embed/>
                </p:oleObj>
              </mc:Choice>
              <mc:Fallback>
                <p:oleObj name="Equation" r:id="rId5" imgW="2451100" imgH="533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978" y="5029200"/>
                        <a:ext cx="2451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698978" y="2209800"/>
          <a:ext cx="307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7" imgW="3073320" imgH="533160" progId="Equation.DSMT4">
                  <p:embed/>
                </p:oleObj>
              </mc:Choice>
              <mc:Fallback>
                <p:oleObj name="Equation" r:id="rId7" imgW="30733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978" y="2209800"/>
                        <a:ext cx="307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838700" y="2209800"/>
          <a:ext cx="217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9" imgW="2171520" imgH="533160" progId="Equation.DSMT4">
                  <p:embed/>
                </p:oleObj>
              </mc:Choice>
              <mc:Fallback>
                <p:oleObj name="Equation" r:id="rId9" imgW="217152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2209800"/>
                        <a:ext cx="2171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6: Partial Sums of Geometric Sequences 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accumulated value of all deposits (plus interest) is the sum of the 20 terms of a geometric sequence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Value at the end of twenty years: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2532" name="Object 7"/>
          <p:cNvGraphicFramePr>
            <a:graphicFrameLocks noChangeAspect="1"/>
          </p:cNvGraphicFramePr>
          <p:nvPr/>
        </p:nvGraphicFramePr>
        <p:xfrm>
          <a:off x="1676400" y="2921000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2831760" imgH="431640" progId="Equation.DSMT4">
                  <p:embed/>
                </p:oleObj>
              </mc:Choice>
              <mc:Fallback>
                <p:oleObj name="Equation" r:id="rId3" imgW="28317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21000"/>
                        <a:ext cx="2832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676400" y="4724400"/>
          <a:ext cx="685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5" imgW="6858000" imgH="533160" progId="Equation.DSMT4">
                  <p:embed/>
                </p:oleObj>
              </mc:Choice>
              <mc:Fallback>
                <p:oleObj name="Equation" r:id="rId5" imgW="68580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6858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676400" y="3536950"/>
          <a:ext cx="2451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7" imgW="2450880" imgH="1002960" progId="Equation.DSMT4">
                  <p:embed/>
                </p:oleObj>
              </mc:Choice>
              <mc:Fallback>
                <p:oleObj name="Equation" r:id="rId7" imgW="245088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36950"/>
                        <a:ext cx="2451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</p:spPr>
        <p:txBody>
          <a:bodyPr>
            <a:spAutoFit/>
          </a:bodyPr>
          <a:lstStyle/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Determine whether or not a sequence is </a:t>
            </a:r>
            <a:r>
              <a:rPr lang="en-US" b="1" i="0" dirty="0">
                <a:solidFill>
                  <a:schemeClr val="tx1"/>
                </a:solidFill>
              </a:rPr>
              <a:t>geometric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Find the general term of a geometric sequence.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Find the specified terms of a geometric sequence.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Find the sum of the firs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i="0" dirty="0">
                <a:solidFill>
                  <a:schemeClr val="tx1"/>
                </a:solidFill>
              </a:rPr>
              <a:t> terms of a geometric 	sequence.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Find the sum of an infinite geometric </a:t>
            </a:r>
            <a:r>
              <a:rPr lang="en-US" b="1" i="0" dirty="0">
                <a:solidFill>
                  <a:schemeClr val="tx1"/>
                </a:solidFill>
              </a:rPr>
              <a:t>series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6: Partial Sums of Geometric Sequences (cont.)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615950" y="1371600"/>
          <a:ext cx="66802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3" imgW="6680160" imgH="1307880" progId="Equation.DSMT4">
                  <p:embed/>
                </p:oleObj>
              </mc:Choice>
              <mc:Fallback>
                <p:oleObj name="Equation" r:id="rId3" imgW="6680160" imgH="1307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371600"/>
                        <a:ext cx="66802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609600" y="2823633"/>
          <a:ext cx="3111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5" imgW="3111480" imgH="888840" progId="Equation.DSMT4">
                  <p:embed/>
                </p:oleObj>
              </mc:Choice>
              <mc:Fallback>
                <p:oleObj name="Equation" r:id="rId5" imgW="311148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23633"/>
                        <a:ext cx="3111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609600" y="3856566"/>
          <a:ext cx="142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7" imgW="1422360" imgH="330120" progId="Equation.DSMT4">
                  <p:embed/>
                </p:oleObj>
              </mc:Choice>
              <mc:Fallback>
                <p:oleObj name="Equation" r:id="rId7" imgW="142236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56566"/>
                        <a:ext cx="1422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609600" y="4330700"/>
          <a:ext cx="783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9" imgW="7835760" imgH="393480" progId="Equation.DSMT4">
                  <p:embed/>
                </p:oleObj>
              </mc:Choice>
              <mc:Fallback>
                <p:oleObj name="Equation" r:id="rId9" imgW="7835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30700"/>
                        <a:ext cx="783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4648200" y="3886200"/>
          <a:ext cx="313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1" imgW="3136680" imgH="241200" progId="Equation.DSMT4">
                  <p:embed/>
                </p:oleObj>
              </mc:Choice>
              <mc:Fallback>
                <p:oleObj name="Equation" r:id="rId11" imgW="31366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313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Geometric Series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63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Infinite Series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 indicated sum of all terms of a sequence is called an </a:t>
            </a:r>
            <a:r>
              <a:rPr lang="en-US" b="1" i="0" dirty="0">
                <a:solidFill>
                  <a:srgbClr val="C00000"/>
                </a:solidFill>
              </a:rPr>
              <a:t>infinite serie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r a </a:t>
            </a:r>
            <a:r>
              <a:rPr lang="en-US" b="1" i="0" dirty="0">
                <a:solidFill>
                  <a:srgbClr val="C00000"/>
                </a:solidFill>
              </a:rPr>
              <a:t>series</a:t>
            </a:r>
            <a:r>
              <a:rPr lang="en-US" i="0" dirty="0">
                <a:solidFill>
                  <a:srgbClr val="000000"/>
                </a:solidFill>
              </a:rPr>
              <a:t>).  For a sequence            the corresponding series can be written as follows: 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7305323" y="2263422"/>
          <a:ext cx="774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774364" imgH="495085" progId="Equation.DSMT4">
                  <p:embed/>
                </p:oleObj>
              </mc:Choice>
              <mc:Fallback>
                <p:oleObj name="Equation" r:id="rId3" imgW="774364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323" y="2263422"/>
                        <a:ext cx="774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987550" y="3242733"/>
          <a:ext cx="5168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5" imgW="5168900" imgH="1003300" progId="Equation.DSMT4">
                  <p:embed/>
                </p:oleObj>
              </mc:Choice>
              <mc:Fallback>
                <p:oleObj name="Equation" r:id="rId5" imgW="5168900" imgH="1003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242733"/>
                        <a:ext cx="51689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Geometric Series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Sum of an Infinite Geometric Series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If            is a geometric sequence and             then the sum of the infinite geometric series is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889000" y="1840089"/>
          <a:ext cx="774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774364" imgH="495085" progId="Equation.DSMT4">
                  <p:embed/>
                </p:oleObj>
              </mc:Choice>
              <mc:Fallback>
                <p:oleObj name="Equation" r:id="rId3" imgW="774364" imgH="49508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840089"/>
                        <a:ext cx="774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7"/>
          <p:cNvGraphicFramePr>
            <a:graphicFrameLocks noChangeAspect="1"/>
          </p:cNvGraphicFramePr>
          <p:nvPr/>
        </p:nvGraphicFramePr>
        <p:xfrm>
          <a:off x="5943600" y="1852789"/>
          <a:ext cx="85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850531" imgH="469696" progId="Equation.DSMT4">
                  <p:embed/>
                </p:oleObj>
              </mc:Choice>
              <mc:Fallback>
                <p:oleObj name="Equation" r:id="rId5" imgW="850531" imgH="46969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52789"/>
                        <a:ext cx="850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448110"/>
              </p:ext>
            </p:extLst>
          </p:nvPr>
        </p:nvGraphicFramePr>
        <p:xfrm>
          <a:off x="1803400" y="2811463"/>
          <a:ext cx="5537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5537160" imgH="1002960" progId="Equation.DSMT4">
                  <p:embed/>
                </p:oleObj>
              </mc:Choice>
              <mc:Fallback>
                <p:oleObj name="Equation" r:id="rId7" imgW="5537160" imgH="1002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811463"/>
                        <a:ext cx="55372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Geometric Series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282700"/>
              </p:ext>
            </p:extLst>
          </p:nvPr>
        </p:nvGraphicFramePr>
        <p:xfrm>
          <a:off x="533400" y="1219200"/>
          <a:ext cx="7937500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3" imgW="7937280" imgH="2374560" progId="Equation.DSMT4">
                  <p:embed/>
                </p:oleObj>
              </mc:Choice>
              <mc:Fallback>
                <p:oleObj name="Equation" r:id="rId3" imgW="7937280" imgH="237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7937500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33400" y="38862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943100" y="3644900"/>
          <a:ext cx="6134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7" imgW="6134040" imgH="1079280" progId="Equation.DSMT4">
                  <p:embed/>
                </p:oleObj>
              </mc:Choice>
              <mc:Fallback>
                <p:oleObj name="Equation" r:id="rId7" imgW="6134040" imgH="1079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644900"/>
                        <a:ext cx="61341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819400" y="497557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9" imgW="215640" imgH="291960" progId="Equation.DSMT4">
                  <p:embed/>
                </p:oleObj>
              </mc:Choice>
              <mc:Fallback>
                <p:oleObj name="Equation" r:id="rId9" imgW="215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7557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3059289" y="4691945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11" imgW="965160" imgH="838080" progId="Equation.DSMT4">
                  <p:embed/>
                </p:oleObj>
              </mc:Choice>
              <mc:Fallback>
                <p:oleObj name="Equation" r:id="rId11" imgW="965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289" y="4691945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4062589" y="4682067"/>
          <a:ext cx="1041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13" imgW="1041120" imgH="1282680" progId="Equation.DSMT4">
                  <p:embed/>
                </p:oleObj>
              </mc:Choice>
              <mc:Fallback>
                <p:oleObj name="Equation" r:id="rId13" imgW="1041120" imgH="1282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589" y="4682067"/>
                        <a:ext cx="1041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5130800" y="4691945"/>
          <a:ext cx="584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15" imgW="583920" imgH="1282680" progId="Equation.DSMT4">
                  <p:embed/>
                </p:oleObj>
              </mc:Choice>
              <mc:Fallback>
                <p:oleObj name="Equation" r:id="rId15" imgW="583920" imgH="1282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691945"/>
                        <a:ext cx="5842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5748867" y="4964289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17" imgW="558720" imgH="291960" progId="Equation.DSMT4">
                  <p:embed/>
                </p:oleObj>
              </mc:Choice>
              <mc:Fallback>
                <p:oleObj name="Equation" r:id="rId17" imgW="5587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867" y="4964289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Geometric Series (cont.)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30352" y="1371600"/>
          <a:ext cx="8051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3" imgW="8051760" imgH="799920" progId="Equation.DSMT4">
                  <p:embed/>
                </p:oleObj>
              </mc:Choice>
              <mc:Fallback>
                <p:oleObj name="Equation" r:id="rId3" imgW="805176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8051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530352" y="2274711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74711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30352" y="2819400"/>
          <a:ext cx="760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7" imgW="7607160" imgH="380880" progId="Equation.DSMT4">
                  <p:embed/>
                </p:oleObj>
              </mc:Choice>
              <mc:Fallback>
                <p:oleObj name="Equation" r:id="rId7" imgW="76071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19400"/>
                        <a:ext cx="760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270075"/>
              </p:ext>
            </p:extLst>
          </p:nvPr>
        </p:nvGraphicFramePr>
        <p:xfrm>
          <a:off x="530225" y="3443288"/>
          <a:ext cx="7480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9" imgW="7480080" imgH="723600" progId="Equation.DSMT4">
                  <p:embed/>
                </p:oleObj>
              </mc:Choice>
              <mc:Fallback>
                <p:oleObj name="Equation" r:id="rId9" imgW="7480080" imgH="723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3443288"/>
                        <a:ext cx="7480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30352" y="4597400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11" imgW="291960" imgH="431640" progId="Equation.DSMT4">
                  <p:embed/>
                </p:oleObj>
              </mc:Choice>
              <mc:Fallback>
                <p:oleObj name="Equation" r:id="rId11" imgW="29196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597400"/>
                        <a:ext cx="29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862290" y="4649611"/>
          <a:ext cx="74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13" imgW="749160" imgH="291960" progId="Equation.DSMT4">
                  <p:embed/>
                </p:oleObj>
              </mc:Choice>
              <mc:Fallback>
                <p:oleObj name="Equation" r:id="rId13" imgW="7491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290" y="4649611"/>
                        <a:ext cx="74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1651428" y="4385733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15" imgW="711000" imgH="838080" progId="Equation.DSMT4">
                  <p:embed/>
                </p:oleObj>
              </mc:Choice>
              <mc:Fallback>
                <p:oleObj name="Equation" r:id="rId15" imgW="7110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428" y="4385733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2402466" y="4635500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17" imgW="838080" imgH="393480" progId="Equation.DSMT4">
                  <p:embed/>
                </p:oleObj>
              </mc:Choice>
              <mc:Fallback>
                <p:oleObj name="Equation" r:id="rId17" imgW="8380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466" y="4635500"/>
                        <a:ext cx="83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3280504" y="4649611"/>
          <a:ext cx="74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19" imgW="749160" imgH="291960" progId="Equation.DSMT4">
                  <p:embed/>
                </p:oleObj>
              </mc:Choice>
              <mc:Fallback>
                <p:oleObj name="Equation" r:id="rId19" imgW="7491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0504" y="4649611"/>
                        <a:ext cx="74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4069644" y="4385733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21" imgW="799920" imgH="838080" progId="Equation.DSMT4">
                  <p:embed/>
                </p:oleObj>
              </mc:Choice>
              <mc:Fallback>
                <p:oleObj name="Equation" r:id="rId21" imgW="79992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644" y="4385733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Geometric Series (cont.)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30352" y="1402644"/>
          <a:ext cx="389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3" imgW="3898800" imgH="380880" progId="Equation.DSMT4">
                  <p:embed/>
                </p:oleObj>
              </mc:Choice>
              <mc:Fallback>
                <p:oleObj name="Equation" r:id="rId3" imgW="38988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02644"/>
                        <a:ext cx="389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066800" y="2286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5" imgW="1218960" imgH="838080" progId="Equation.DSMT4">
                  <p:embed/>
                </p:oleObj>
              </mc:Choice>
              <mc:Fallback>
                <p:oleObj name="Equation" r:id="rId5" imgW="12189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352675" y="1871133"/>
          <a:ext cx="1219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7" imgW="1218960" imgH="1688760" progId="Equation.DSMT4">
                  <p:embed/>
                </p:oleObj>
              </mc:Choice>
              <mc:Fallback>
                <p:oleObj name="Equation" r:id="rId7" imgW="1218960" imgH="1688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1871133"/>
                        <a:ext cx="12192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638550" y="1871133"/>
          <a:ext cx="7620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9" imgW="761760" imgH="1688760" progId="Equation.DSMT4">
                  <p:embed/>
                </p:oleObj>
              </mc:Choice>
              <mc:Fallback>
                <p:oleObj name="Equation" r:id="rId9" imgW="761760" imgH="1688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1871133"/>
                        <a:ext cx="7620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467225" y="2274711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11" imgW="1257120" imgH="838080" progId="Equation.DSMT4">
                  <p:embed/>
                </p:oleObj>
              </mc:Choice>
              <mc:Fallback>
                <p:oleObj name="Equation" r:id="rId11" imgW="12571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2274711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5791200" y="2274711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13" imgW="622080" imgH="838080" progId="Equation.DSMT4">
                  <p:embed/>
                </p:oleObj>
              </mc:Choice>
              <mc:Fallback>
                <p:oleObj name="Equation" r:id="rId13" imgW="6220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74711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530352" y="3898900"/>
          <a:ext cx="7023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15" imgW="7022880" imgH="749160" progId="Equation.DSMT4">
                  <p:embed/>
                </p:oleObj>
              </mc:Choice>
              <mc:Fallback>
                <p:oleObj name="Equation" r:id="rId15" imgW="7022880" imgH="749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98900"/>
                        <a:ext cx="7023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3524250" y="4724400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17" imgW="2095200" imgH="838080" progId="Equation.DSMT4">
                  <p:embed/>
                </p:oleObj>
              </mc:Choice>
              <mc:Fallback>
                <p:oleObj name="Equation" r:id="rId17" imgW="20952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724400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5528733" y="31496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19" imgW="139680" imgH="203040" progId="Equation.DSMT4">
                  <p:embed/>
                </p:oleObj>
              </mc:Choice>
              <mc:Fallback>
                <p:oleObj name="Equation" r:id="rId19" imgW="1396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733" y="31496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 flipH="1" flipV="1">
            <a:off x="4800600" y="2286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5334000" y="229728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 flipH="1" flipV="1">
            <a:off x="5334000" y="2819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4800600" y="2819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Geometric Series (cont.)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530352" y="1371600"/>
          <a:ext cx="2679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3" imgW="2679480" imgH="495000" progId="Equation.DSMT4">
                  <p:embed/>
                </p:oleObj>
              </mc:Choice>
              <mc:Fallback>
                <p:oleObj name="Equation" r:id="rId3" imgW="26794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679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30352" y="2464646"/>
          <a:ext cx="7747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5" imgW="7746840" imgH="799920" progId="Equation.DSMT4">
                  <p:embed/>
                </p:oleObj>
              </mc:Choice>
              <mc:Fallback>
                <p:oleObj name="Equation" r:id="rId5" imgW="774684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64646"/>
                        <a:ext cx="7747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30352" y="3411219"/>
          <a:ext cx="637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7" imgW="6375240" imgH="291960" progId="Equation.DSMT4">
                  <p:embed/>
                </p:oleObj>
              </mc:Choice>
              <mc:Fallback>
                <p:oleObj name="Equation" r:id="rId7" imgW="63752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411219"/>
                        <a:ext cx="637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30352" y="3849792"/>
          <a:ext cx="654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9" imgW="6540480" imgH="838080" progId="Equation.DSMT4">
                  <p:embed/>
                </p:oleObj>
              </mc:Choice>
              <mc:Fallback>
                <p:oleObj name="Equation" r:id="rId9" imgW="6540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49792"/>
                        <a:ext cx="654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30352" y="4834467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11" imgW="2438280" imgH="838080" progId="Equation.DSMT4">
                  <p:embed/>
                </p:oleObj>
              </mc:Choice>
              <mc:Fallback>
                <p:oleObj name="Equation" r:id="rId11" imgW="24382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834467"/>
                        <a:ext cx="243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530352" y="2013373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13" imgW="1257120" imgH="304560" progId="Equation.DSMT4">
                  <p:embed/>
                </p:oleObj>
              </mc:Choice>
              <mc:Fallback>
                <p:oleObj name="Equation" r:id="rId13" imgW="125712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13373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Geometric Series (cont.)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530352" y="1371600"/>
          <a:ext cx="389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3" imgW="3898800" imgH="380880" progId="Equation.DSMT4">
                  <p:embed/>
                </p:oleObj>
              </mc:Choice>
              <mc:Fallback>
                <p:oleObj name="Equation" r:id="rId3" imgW="38988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389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306689" y="2243667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5" imgW="1218960" imgH="838080" progId="Equation.DSMT4">
                  <p:embed/>
                </p:oleObj>
              </mc:Choice>
              <mc:Fallback>
                <p:oleObj name="Equation" r:id="rId5" imgW="12189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689" y="2243667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604911" y="1851378"/>
          <a:ext cx="1219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7" imgW="1218960" imgH="1688760" progId="Equation.DSMT4">
                  <p:embed/>
                </p:oleObj>
              </mc:Choice>
              <mc:Fallback>
                <p:oleObj name="Equation" r:id="rId7" imgW="1218960" imgH="1688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911" y="1851378"/>
                        <a:ext cx="12192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3903133" y="1840089"/>
          <a:ext cx="7620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9" imgW="761760" imgH="1688760" progId="Equation.DSMT4">
                  <p:embed/>
                </p:oleObj>
              </mc:Choice>
              <mc:Fallback>
                <p:oleObj name="Equation" r:id="rId9" imgW="761760" imgH="1688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133" y="1840089"/>
                        <a:ext cx="7620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744155" y="2257425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11" imgW="1257120" imgH="838080" progId="Equation.DSMT4">
                  <p:embed/>
                </p:oleObj>
              </mc:Choice>
              <mc:Fallback>
                <p:oleObj name="Equation" r:id="rId11" imgW="12571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155" y="2257425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6080477" y="2545644"/>
          <a:ext cx="54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13" imgW="545760" imgH="279360" progId="Equation.DSMT4">
                  <p:embed/>
                </p:oleObj>
              </mc:Choice>
              <mc:Fallback>
                <p:oleObj name="Equation" r:id="rId13" imgW="5457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477" y="2545644"/>
                        <a:ext cx="546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30352" y="3771900"/>
          <a:ext cx="7378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15" imgW="7378560" imgH="1218960" progId="Equation.DSMT4">
                  <p:embed/>
                </p:oleObj>
              </mc:Choice>
              <mc:Fallback>
                <p:oleObj name="Equation" r:id="rId15" imgW="7378560" imgH="1218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771900"/>
                        <a:ext cx="73787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 flipH="1" flipV="1">
            <a:off x="4981222" y="2379134"/>
            <a:ext cx="412044" cy="11853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5514623" y="2356556"/>
            <a:ext cx="412044" cy="11853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5537200" y="2870200"/>
            <a:ext cx="412044" cy="11853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 flipH="1" flipV="1">
            <a:off x="4969933" y="2878666"/>
            <a:ext cx="412044" cy="11853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Geometric Series (cont.)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530352" y="1371600"/>
          <a:ext cx="486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3" imgW="4863960" imgH="838080" progId="Equation.DSMT4">
                  <p:embed/>
                </p:oleObj>
              </mc:Choice>
              <mc:Fallback>
                <p:oleObj name="Equation" r:id="rId3" imgW="48639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486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30352" y="2681288"/>
          <a:ext cx="80391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5" imgW="8038800" imgH="1701720" progId="Equation.DSMT4">
                  <p:embed/>
                </p:oleObj>
              </mc:Choice>
              <mc:Fallback>
                <p:oleObj name="Equation" r:id="rId5" imgW="8038800" imgH="1701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81288"/>
                        <a:ext cx="80391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131711" y="4538133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7" imgW="1218960" imgH="838080" progId="Equation.DSMT4">
                  <p:embed/>
                </p:oleObj>
              </mc:Choice>
              <mc:Fallback>
                <p:oleObj name="Equation" r:id="rId7" imgW="12189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711" y="4538133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386471" y="4529667"/>
          <a:ext cx="1651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9" imgW="1650960" imgH="1371600" progId="Equation.DSMT4">
                  <p:embed/>
                </p:oleObj>
              </mc:Choice>
              <mc:Fallback>
                <p:oleObj name="Equation" r:id="rId9" imgW="1650960" imgH="1371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471" y="4529667"/>
                        <a:ext cx="1651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073031" y="4531078"/>
          <a:ext cx="10541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11" imgW="1054080" imgH="1282680" progId="Equation.DSMT4">
                  <p:embed/>
                </p:oleObj>
              </mc:Choice>
              <mc:Fallback>
                <p:oleObj name="Equation" r:id="rId11" imgW="1054080" imgH="1282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031" y="4531078"/>
                        <a:ext cx="10541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5162691" y="4536721"/>
          <a:ext cx="596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13" imgW="596880" imgH="1282680" progId="Equation.DSMT4">
                  <p:embed/>
                </p:oleObj>
              </mc:Choice>
              <mc:Fallback>
                <p:oleObj name="Equation" r:id="rId13" imgW="596880" imgH="1282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691" y="4536721"/>
                        <a:ext cx="5969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5795151" y="4529667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15" imgW="914400" imgH="838080" progId="Equation.DSMT4">
                  <p:embed/>
                </p:oleObj>
              </mc:Choice>
              <mc:Fallback>
                <p:oleObj name="Equation" r:id="rId15" imgW="9144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151" y="4529667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6745111" y="4538133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17" imgW="787320" imgH="838080" progId="Equation.DSMT4">
                  <p:embed/>
                </p:oleObj>
              </mc:Choice>
              <mc:Fallback>
                <p:oleObj name="Equation" r:id="rId17" imgW="78732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111" y="4538133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530352" y="2293144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19" imgW="1257120" imgH="304560" progId="Equation.DSMT4">
                  <p:embed/>
                </p:oleObj>
              </mc:Choice>
              <mc:Fallback>
                <p:oleObj name="Equation" r:id="rId19" imgW="125712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93144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327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811362"/>
              </p:ext>
            </p:extLst>
          </p:nvPr>
        </p:nvGraphicFramePr>
        <p:xfrm>
          <a:off x="530225" y="1570038"/>
          <a:ext cx="7721600" cy="394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3" imgW="7721280" imgH="3949560" progId="Equation.DSMT4">
                  <p:embed/>
                </p:oleObj>
              </mc:Choice>
              <mc:Fallback>
                <p:oleObj name="Equation" r:id="rId3" imgW="7721280" imgH="3949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570038"/>
                        <a:ext cx="7721600" cy="394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Geometric Sequence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Geometric Sequences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A sequence          is called a </a:t>
            </a:r>
            <a:r>
              <a:rPr lang="en-US" b="1" i="0" dirty="0">
                <a:solidFill>
                  <a:srgbClr val="A50021"/>
                </a:solidFill>
              </a:rPr>
              <a:t>geometric sequence</a:t>
            </a:r>
            <a:r>
              <a:rPr lang="en-US" i="0" dirty="0">
                <a:solidFill>
                  <a:srgbClr val="000000"/>
                </a:solidFill>
              </a:rPr>
              <a:t> (or </a:t>
            </a:r>
            <a:r>
              <a:rPr lang="en-US" b="1" i="0" dirty="0">
                <a:solidFill>
                  <a:srgbClr val="A50021"/>
                </a:solidFill>
              </a:rPr>
              <a:t>geometric progression</a:t>
            </a:r>
            <a:r>
              <a:rPr lang="en-US" i="0" dirty="0">
                <a:solidFill>
                  <a:srgbClr val="000000"/>
                </a:solidFill>
              </a:rPr>
              <a:t>) if for any positive integer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i="0" dirty="0">
                <a:solidFill>
                  <a:srgbClr val="000000"/>
                </a:solidFill>
              </a:rPr>
              <a:t>,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 is called the </a:t>
            </a:r>
            <a:r>
              <a:rPr lang="en-US" b="1" i="0" dirty="0">
                <a:solidFill>
                  <a:srgbClr val="A50021"/>
                </a:solidFill>
              </a:rPr>
              <a:t>common ratio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311400" y="1848555"/>
          <a:ext cx="66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660113" imgH="495085" progId="Equation.DSMT4">
                  <p:embed/>
                </p:oleObj>
              </mc:Choice>
              <mc:Fallback>
                <p:oleObj name="Equation" r:id="rId3" imgW="660113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848555"/>
                        <a:ext cx="660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841500" y="2889955"/>
          <a:ext cx="5702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5702300" imgH="977900" progId="Equation.DSMT4">
                  <p:embed/>
                </p:oleObj>
              </mc:Choice>
              <mc:Fallback>
                <p:oleObj name="Equation" r:id="rId5" imgW="5702300" imgH="977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889955"/>
                        <a:ext cx="5702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graphicFrame>
        <p:nvGraphicFramePr>
          <p:cNvPr id="33795" name="Object 4"/>
          <p:cNvGraphicFramePr>
            <a:graphicFrameLocks noChangeAspect="1"/>
          </p:cNvGraphicFramePr>
          <p:nvPr/>
        </p:nvGraphicFramePr>
        <p:xfrm>
          <a:off x="530352" y="1371600"/>
          <a:ext cx="56007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3" imgW="5600520" imgH="1942920" progId="Equation.DSMT4">
                  <p:embed/>
                </p:oleObj>
              </mc:Choice>
              <mc:Fallback>
                <p:oleObj name="Equation" r:id="rId3" imgW="5600520" imgH="1942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56007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 Geometric Sequence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22111" y="1238955"/>
          <a:ext cx="807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8076960" imgH="927000" progId="Equation.DSMT4">
                  <p:embed/>
                </p:oleObj>
              </mc:Choice>
              <mc:Fallback>
                <p:oleObj name="Equation" r:id="rId3" imgW="807696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11" y="1238955"/>
                        <a:ext cx="807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17878" y="2482145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78" y="2482145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905000" y="2209800"/>
          <a:ext cx="331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7" imgW="3314520" imgH="838080" progId="Equation.DSMT4">
                  <p:embed/>
                </p:oleObj>
              </mc:Choice>
              <mc:Fallback>
                <p:oleObj name="Equation" r:id="rId7" imgW="33145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09800"/>
                        <a:ext cx="331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905000" y="3496734"/>
          <a:ext cx="64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9" imgW="647640" imgH="977760" progId="Equation.DSMT4">
                  <p:embed/>
                </p:oleObj>
              </mc:Choice>
              <mc:Fallback>
                <p:oleObj name="Equation" r:id="rId9" imgW="647640" imgH="977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96734"/>
                        <a:ext cx="647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608792" y="3145367"/>
          <a:ext cx="977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1" imgW="977760" imgH="1688760" progId="Equation.DSMT4">
                  <p:embed/>
                </p:oleObj>
              </mc:Choice>
              <mc:Fallback>
                <p:oleObj name="Equation" r:id="rId11" imgW="977760" imgH="1688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792" y="3145367"/>
                        <a:ext cx="9779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642784" y="3522134"/>
          <a:ext cx="1435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3" imgW="1434960" imgH="876240" progId="Equation.DSMT4">
                  <p:embed/>
                </p:oleObj>
              </mc:Choice>
              <mc:Fallback>
                <p:oleObj name="Equation" r:id="rId13" imgW="143496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784" y="3522134"/>
                        <a:ext cx="1435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133976" y="3552120"/>
          <a:ext cx="990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5" imgW="990360" imgH="876240" progId="Equation.DSMT4">
                  <p:embed/>
                </p:oleObj>
              </mc:Choice>
              <mc:Fallback>
                <p:oleObj name="Equation" r:id="rId15" imgW="990360" imgH="876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6" y="3552120"/>
                        <a:ext cx="990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6180667" y="3560234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7" imgW="1015920" imgH="838080" progId="Equation.DSMT4">
                  <p:embed/>
                </p:oleObj>
              </mc:Choice>
              <mc:Fallback>
                <p:oleObj name="Equation" r:id="rId17" imgW="101592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667" y="3560234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5540022" y="3591278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681133" y="4090811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A Sequence that is Not Geometric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9850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i="0" dirty="0">
                <a:solidFill>
                  <a:schemeClr val="tx1"/>
                </a:solidFill>
              </a:rPr>
              <a:t>Show that the sequence           is not geometric.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	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i="0" dirty="0">
                <a:solidFill>
                  <a:schemeClr val="tx1"/>
                </a:solidFill>
              </a:rPr>
              <a:t>To show that something is not true, a </a:t>
            </a:r>
            <a:r>
              <a:rPr lang="en-US" b="1" i="0" dirty="0">
                <a:solidFill>
                  <a:schemeClr val="tx1"/>
                </a:solidFill>
              </a:rPr>
              <a:t>counterexample</a:t>
            </a:r>
            <a:r>
              <a:rPr lang="en-US" i="0" dirty="0">
                <a:solidFill>
                  <a:schemeClr val="tx1"/>
                </a:solidFill>
              </a:rPr>
              <a:t> must be found.  In this case, we find two pairs of successive terms and show that they have different ratios.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140200" y="1230489"/>
          <a:ext cx="66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660113" imgH="571252" progId="Equation.DSMT4">
                  <p:embed/>
                </p:oleObj>
              </mc:Choice>
              <mc:Fallback>
                <p:oleObj name="Equation" r:id="rId3" imgW="660113" imgH="571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230489"/>
                        <a:ext cx="660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46100" y="3886200"/>
          <a:ext cx="8216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8216900" imgH="965200" progId="Equation.DSMT4">
                  <p:embed/>
                </p:oleObj>
              </mc:Choice>
              <mc:Fallback>
                <p:oleObj name="Equation" r:id="rId5" imgW="8216900" imgH="96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886200"/>
                        <a:ext cx="82169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/>
          </p:cNvSpPr>
          <p:nvPr/>
        </p:nvSpPr>
        <p:spPr>
          <a:xfrm>
            <a:off x="457200" y="4871438"/>
            <a:ext cx="8412480" cy="11079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72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1481138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cause                there is no common ratio for successiv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1481138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rms and the sequence          is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geometri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879600" y="4696178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7" imgW="1016000" imgH="838200" progId="Equation.DSMT4">
                  <p:embed/>
                </p:oleObj>
              </mc:Choice>
              <mc:Fallback>
                <p:oleObj name="Equation" r:id="rId7" imgW="10160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696178"/>
                        <a:ext cx="101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4114800" y="5448300"/>
          <a:ext cx="66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9" imgW="660113" imgH="571252" progId="Equation.DSMT4">
                  <p:embed/>
                </p:oleObj>
              </mc:Choice>
              <mc:Fallback>
                <p:oleObj name="Equation" r:id="rId9" imgW="660113" imgH="571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448300"/>
                        <a:ext cx="660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Geometric Sequence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The Formula for the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b="1" baseline="30000" dirty="0">
                <a:solidFill>
                  <a:srgbClr val="000000"/>
                </a:solidFill>
              </a:rPr>
              <a:t>th</a:t>
            </a:r>
            <a:r>
              <a:rPr lang="en-US" b="1" i="0" dirty="0">
                <a:solidFill>
                  <a:srgbClr val="000000"/>
                </a:solidFill>
              </a:rPr>
              <a:t> Term of a Geometric Sequence</a:t>
            </a: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If           is a geometric sequence, then th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baseline="30000" dirty="0">
                <a:solidFill>
                  <a:srgbClr val="000000"/>
                </a:solidFill>
              </a:rPr>
              <a:t>th</a:t>
            </a:r>
            <a:r>
              <a:rPr lang="en-US" i="0" dirty="0">
                <a:solidFill>
                  <a:srgbClr val="000000"/>
                </a:solidFill>
              </a:rPr>
              <a:t> term has the form 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 is the common ratio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838200" y="1905000"/>
          <a:ext cx="66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660113" imgH="482391" progId="Equation.DSMT4">
                  <p:embed/>
                </p:oleObj>
              </mc:Choice>
              <mc:Fallback>
                <p:oleObj name="Equation" r:id="rId3" imgW="660113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660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810000" y="2679700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524000" imgH="482600" progId="Equation.DSMT4">
                  <p:embed/>
                </p:oleObj>
              </mc:Choice>
              <mc:Fallback>
                <p:oleObj name="Equation" r:id="rId5" imgW="15240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79700"/>
                        <a:ext cx="1524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Finding a Specified Term of a Geometric Sequence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58800" y="1193799"/>
          <a:ext cx="812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8127720" imgH="838080" progId="Equation.DSMT4">
                  <p:embed/>
                </p:oleObj>
              </mc:Choice>
              <mc:Fallback>
                <p:oleObj name="Equation" r:id="rId3" imgW="81277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193799"/>
                        <a:ext cx="812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58801" y="2178756"/>
          <a:ext cx="173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1739880" imgH="431640" progId="Equation.DSMT4">
                  <p:embed/>
                </p:oleObj>
              </mc:Choice>
              <mc:Fallback>
                <p:oleObj name="Equation" r:id="rId5" imgW="17398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1" y="2178756"/>
                        <a:ext cx="173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359377" y="2133600"/>
          <a:ext cx="83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7" imgW="838080" imgH="469800" progId="Equation.DSMT4">
                  <p:embed/>
                </p:oleObj>
              </mc:Choice>
              <mc:Fallback>
                <p:oleObj name="Equation" r:id="rId7" imgW="8380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377" y="2133600"/>
                        <a:ext cx="83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359377" y="2720622"/>
          <a:ext cx="1447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9" imgW="1447560" imgH="990360" progId="Equation.DSMT4">
                  <p:embed/>
                </p:oleObj>
              </mc:Choice>
              <mc:Fallback>
                <p:oleObj name="Equation" r:id="rId9" imgW="144756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377" y="2720622"/>
                        <a:ext cx="1447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359377" y="3831167"/>
          <a:ext cx="160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1" imgW="1600200" imgH="927000" progId="Equation.DSMT4">
                  <p:embed/>
                </p:oleObj>
              </mc:Choice>
              <mc:Fallback>
                <p:oleObj name="Equation" r:id="rId11" imgW="160020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377" y="3831167"/>
                        <a:ext cx="1600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359377" y="4854222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3" imgW="914400" imgH="838080" progId="Equation.DSMT4">
                  <p:embed/>
                </p:oleObj>
              </mc:Choice>
              <mc:Fallback>
                <p:oleObj name="Equation" r:id="rId13" imgW="9144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377" y="4854222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307644" y="4854222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5" imgW="952200" imgH="838080" progId="Equation.DSMT4">
                  <p:embed/>
                </p:oleObj>
              </mc:Choice>
              <mc:Fallback>
                <p:oleObj name="Equation" r:id="rId15" imgW="9522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644" y="4854222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Finding a Specified Term of a Geometric Sequence (cont.)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236925"/>
              </p:ext>
            </p:extLst>
          </p:nvPr>
        </p:nvGraphicFramePr>
        <p:xfrm>
          <a:off x="530352" y="1381478"/>
          <a:ext cx="7670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7670520" imgH="1155600" progId="Equation.DSMT4">
                  <p:embed/>
                </p:oleObj>
              </mc:Choice>
              <mc:Fallback>
                <p:oleObj name="Equation" r:id="rId3" imgW="7670520" imgH="115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81478"/>
                        <a:ext cx="7670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30352" y="2678289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78289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30352" y="2908300"/>
          <a:ext cx="7937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7" imgW="7937280" imgH="977760" progId="Equation.DSMT4">
                  <p:embed/>
                </p:oleObj>
              </mc:Choice>
              <mc:Fallback>
                <p:oleObj name="Equation" r:id="rId7" imgW="793728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908300"/>
                        <a:ext cx="7937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880078" y="4102100"/>
          <a:ext cx="876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9" imgW="876240" imgH="927000" progId="Equation.DSMT4">
                  <p:embed/>
                </p:oleObj>
              </mc:Choice>
              <mc:Fallback>
                <p:oleObj name="Equation" r:id="rId9" imgW="87624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078" y="4102100"/>
                        <a:ext cx="876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786952" y="3721100"/>
          <a:ext cx="584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1" imgW="583920" imgH="1231560" progId="Equation.DSMT4">
                  <p:embed/>
                </p:oleObj>
              </mc:Choice>
              <mc:Fallback>
                <p:oleObj name="Equation" r:id="rId11" imgW="583920" imgH="1231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952" y="3721100"/>
                        <a:ext cx="5842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401726" y="4100688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3" imgW="901440" imgH="838080" progId="Equation.DSMT4">
                  <p:embed/>
                </p:oleObj>
              </mc:Choice>
              <mc:Fallback>
                <p:oleObj name="Equation" r:id="rId13" imgW="9014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726" y="4100688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334000" y="4103511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5" imgW="533160" imgH="838080" progId="Equation.DSMT4">
                  <p:embed/>
                </p:oleObj>
              </mc:Choice>
              <mc:Fallback>
                <p:oleObj name="Equation" r:id="rId15" imgW="5331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03511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48640" y="5327650"/>
          <a:ext cx="355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7" imgW="3555720" imgH="304560" progId="Equation.DSMT4">
                  <p:embed/>
                </p:oleObj>
              </mc:Choice>
              <mc:Fallback>
                <p:oleObj name="Equation" r:id="rId17" imgW="355572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5327650"/>
                        <a:ext cx="355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4177352" y="5226998"/>
          <a:ext cx="143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9" imgW="1434960" imgH="482400" progId="Equation.DSMT4">
                  <p:embed/>
                </p:oleObj>
              </mc:Choice>
              <mc:Fallback>
                <p:oleObj name="Equation" r:id="rId19" imgW="143496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352" y="5226998"/>
                        <a:ext cx="143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5630258" y="4953000"/>
          <a:ext cx="1193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21" imgW="1193760" imgH="990360" progId="Equation.DSMT4">
                  <p:embed/>
                </p:oleObj>
              </mc:Choice>
              <mc:Fallback>
                <p:oleObj name="Equation" r:id="rId21" imgW="1193760" imgH="990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258" y="4953000"/>
                        <a:ext cx="1193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872111" y="5037666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23" imgW="812520" imgH="838080" progId="Equation.DSMT4">
                  <p:embed/>
                </p:oleObj>
              </mc:Choice>
              <mc:Fallback>
                <p:oleObj name="Equation" r:id="rId23" imgW="81252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111" y="5037666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4: Finding </a:t>
            </a:r>
            <a:r>
              <a:rPr lang="en-US" sz="3200" i="1" dirty="0">
                <a:solidFill>
                  <a:schemeClr val="accent1"/>
                </a:solidFill>
              </a:rPr>
              <a:t>a</a:t>
            </a:r>
            <a:r>
              <a:rPr lang="en-US" sz="3200" baseline="-25000" dirty="0">
                <a:solidFill>
                  <a:schemeClr val="accent1"/>
                </a:solidFill>
              </a:rPr>
              <a:t>1</a:t>
            </a:r>
            <a:r>
              <a:rPr lang="en-US" sz="3200" dirty="0">
                <a:solidFill>
                  <a:schemeClr val="accent1"/>
                </a:solidFill>
              </a:rPr>
              <a:t> and </a:t>
            </a:r>
            <a:r>
              <a:rPr lang="en-US" sz="3200" i="1" dirty="0">
                <a:solidFill>
                  <a:schemeClr val="accent1"/>
                </a:solidFill>
              </a:rPr>
              <a:t>r</a:t>
            </a:r>
            <a:r>
              <a:rPr lang="en-US" sz="3200" dirty="0">
                <a:solidFill>
                  <a:schemeClr val="accent1"/>
                </a:solidFill>
              </a:rPr>
              <a:t> for a Geometric Sequence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0352" y="1371600"/>
          <a:ext cx="8267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8267400" imgH="850680" progId="Equation.DSMT4">
                  <p:embed/>
                </p:oleObj>
              </mc:Choice>
              <mc:Fallback>
                <p:oleObj name="Equation" r:id="rId3" imgW="8267400" imgH="850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8267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0352" y="23622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622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30352" y="2806700"/>
          <a:ext cx="834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7" imgW="8343720" imgH="482400" progId="Equation.DSMT4">
                  <p:embed/>
                </p:oleObj>
              </mc:Choice>
              <mc:Fallback>
                <p:oleObj name="Equation" r:id="rId7" imgW="83437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06700"/>
                        <a:ext cx="834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30352" y="3429000"/>
          <a:ext cx="271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9" imgW="2717640" imgH="368280" progId="Equation.DSMT4">
                  <p:embed/>
                </p:oleObj>
              </mc:Choice>
              <mc:Fallback>
                <p:oleObj name="Equation" r:id="rId9" imgW="271764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429000"/>
                        <a:ext cx="271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608564" y="3810000"/>
          <a:ext cx="124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1" imgW="1244520" imgH="965160" progId="Equation.DSMT4">
                  <p:embed/>
                </p:oleObj>
              </mc:Choice>
              <mc:Fallback>
                <p:oleObj name="Equation" r:id="rId11" imgW="1244520" imgH="965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564" y="3810000"/>
                        <a:ext cx="1244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956755" y="5000977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3" imgW="825480" imgH="368280" progId="Equation.DSMT4">
                  <p:embed/>
                </p:oleObj>
              </mc:Choice>
              <mc:Fallback>
                <p:oleObj name="Equation" r:id="rId13" imgW="82548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755" y="5000977"/>
                        <a:ext cx="82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089400" y="5435599"/>
          <a:ext cx="124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5" imgW="1244520" imgH="444240" progId="Equation.DSMT4">
                  <p:embed/>
                </p:oleObj>
              </mc:Choice>
              <mc:Fallback>
                <p:oleObj name="Equation" r:id="rId15" imgW="12445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5435599"/>
                        <a:ext cx="124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801533" y="3505200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7" imgW="241200" imgH="355320" progId="Equation.DSMT4">
                  <p:embed/>
                </p:oleObj>
              </mc:Choice>
              <mc:Fallback>
                <p:oleObj name="Equation" r:id="rId17" imgW="241200" imgH="355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533" y="3505200"/>
                        <a:ext cx="241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3643489" y="3848100"/>
            <a:ext cx="533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697111" y="4347633"/>
            <a:ext cx="533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8</TotalTime>
  <Words>552</Words>
  <Application>Microsoft Office PowerPoint</Application>
  <PresentationFormat>On-screen Show (4:3)</PresentationFormat>
  <Paragraphs>70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5" baseType="lpstr">
      <vt:lpstr>Calibri</vt:lpstr>
      <vt:lpstr>Courier New</vt:lpstr>
      <vt:lpstr>Arial</vt:lpstr>
      <vt:lpstr>Office Theme</vt:lpstr>
      <vt:lpstr>Equation</vt:lpstr>
      <vt:lpstr>Section 13.4</vt:lpstr>
      <vt:lpstr>Objectives</vt:lpstr>
      <vt:lpstr>Geometric Sequences</vt:lpstr>
      <vt:lpstr>Example 1: A Geometric Sequence</vt:lpstr>
      <vt:lpstr>Example 2: A Sequence that is Not Geometric</vt:lpstr>
      <vt:lpstr>Geometric Sequences</vt:lpstr>
      <vt:lpstr>Example 3: Finding a Specified Term of a Geometric Sequence</vt:lpstr>
      <vt:lpstr>Example 3: Finding a Specified Term of a Geometric Sequence (cont.)</vt:lpstr>
      <vt:lpstr>Example 4: Finding a1 and r for a Geometric Sequence</vt:lpstr>
      <vt:lpstr>Example 4: Finding a1 and r for a Geometric Sequence (cont.)</vt:lpstr>
      <vt:lpstr>Example 4: Finding a1 and r for a Geometric Sequence (cont.)</vt:lpstr>
      <vt:lpstr>Partial Sum of a Geometric Sequence</vt:lpstr>
      <vt:lpstr>Example 5: Partial Sums of Geometric Sequences</vt:lpstr>
      <vt:lpstr>Example 5: Partial Sums of Geometric Sequences (cont.)</vt:lpstr>
      <vt:lpstr>Example 5: Partial Sums of Geometric Sequences (cont.)</vt:lpstr>
      <vt:lpstr>Example 5: Partial Sums of Geometric Sequences (cont.)</vt:lpstr>
      <vt:lpstr>Example 6: Partial Sums of Geometric Sequences</vt:lpstr>
      <vt:lpstr>Example 6: Partial Sums of Geometric Sequences (cont.)</vt:lpstr>
      <vt:lpstr>Example 6: Partial Sums of Geometric Sequences (cont.)</vt:lpstr>
      <vt:lpstr>Example 6: Partial Sums of Geometric Sequences (cont.)</vt:lpstr>
      <vt:lpstr>Geometric Series</vt:lpstr>
      <vt:lpstr>Geometric Series</vt:lpstr>
      <vt:lpstr>Example 7: Geometric Series</vt:lpstr>
      <vt:lpstr>Example 7: Geometric Series (cont.)</vt:lpstr>
      <vt:lpstr>Example 7: Geometric Series (cont.)</vt:lpstr>
      <vt:lpstr>Example 7: Geometric Series (cont.)</vt:lpstr>
      <vt:lpstr>Example 7: Geometric Series (cont.)</vt:lpstr>
      <vt:lpstr>Example 7: Geometric Serie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4T20:42:30Z</dcterms:modified>
</cp:coreProperties>
</file>